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14" r:id="rId4"/>
    <p:sldId id="399" r:id="rId5"/>
    <p:sldId id="431" r:id="rId6"/>
    <p:sldId id="432" r:id="rId7"/>
    <p:sldId id="433" r:id="rId8"/>
    <p:sldId id="434" r:id="rId9"/>
    <p:sldId id="435" r:id="rId10"/>
    <p:sldId id="436" r:id="rId11"/>
    <p:sldId id="437" r:id="rId12"/>
    <p:sldId id="438" r:id="rId13"/>
    <p:sldId id="439" r:id="rId14"/>
    <p:sldId id="440" r:id="rId15"/>
    <p:sldId id="441" r:id="rId16"/>
    <p:sldId id="442" r:id="rId17"/>
    <p:sldId id="443" r:id="rId18"/>
    <p:sldId id="444" r:id="rId19"/>
    <p:sldId id="445" r:id="rId20"/>
    <p:sldId id="446" r:id="rId21"/>
    <p:sldId id="447" r:id="rId22"/>
    <p:sldId id="448" r:id="rId23"/>
    <p:sldId id="449" r:id="rId24"/>
    <p:sldId id="451" r:id="rId25"/>
    <p:sldId id="452" r:id="rId26"/>
    <p:sldId id="453" r:id="rId27"/>
    <p:sldId id="454" r:id="rId28"/>
    <p:sldId id="450" r:id="rId29"/>
    <p:sldId id="455" r:id="rId30"/>
    <p:sldId id="456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3" d="100"/>
          <a:sy n="63" d="100"/>
        </p:scale>
        <p:origin x="388" y="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6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3.wmf"/><Relationship Id="rId9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dlmf.nist.gov/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4582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7</a:t>
            </a:r>
            <a:endParaRPr lang="en-US" sz="3200" b="1" dirty="0" smtClean="0"/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Revie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athematical method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lassical mechanics concept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evaluation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23984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3"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79040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4"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8614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05"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131121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function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873126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4"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2488634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A closed integral of an analytic function is zero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48207"/>
              </p:ext>
            </p:extLst>
          </p:nvPr>
        </p:nvGraphicFramePr>
        <p:xfrm>
          <a:off x="533400" y="3735357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5" name="Equation" r:id="rId5" imgW="3238200" imgH="1104840" progId="Equation.DSMT4">
                  <p:embed/>
                </p:oleObj>
              </mc:Choice>
              <mc:Fallback>
                <p:oleObj name="Equation" r:id="rId5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735357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" y="3234531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ever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013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343400" y="1157377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62000" y="3900577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78002"/>
              </p:ext>
            </p:extLst>
          </p:nvPr>
        </p:nvGraphicFramePr>
        <p:xfrm>
          <a:off x="7872485" y="3946584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89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946584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903155"/>
              </p:ext>
            </p:extLst>
          </p:nvPr>
        </p:nvGraphicFramePr>
        <p:xfrm>
          <a:off x="4472085" y="994546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0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994546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676400" y="2452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35857" y="4357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19700" y="48911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130651" y="279777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42491"/>
              </p:ext>
            </p:extLst>
          </p:nvPr>
        </p:nvGraphicFramePr>
        <p:xfrm>
          <a:off x="1790189" y="1993772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1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993772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21088"/>
              </p:ext>
            </p:extLst>
          </p:nvPr>
        </p:nvGraphicFramePr>
        <p:xfrm>
          <a:off x="3096702" y="4271146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2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4271146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597"/>
              </p:ext>
            </p:extLst>
          </p:nvPr>
        </p:nvGraphicFramePr>
        <p:xfrm>
          <a:off x="4546121" y="272588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3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72588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32295"/>
              </p:ext>
            </p:extLst>
          </p:nvPr>
        </p:nvGraphicFramePr>
        <p:xfrm>
          <a:off x="4953000" y="4967377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4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967377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70708"/>
              </p:ext>
            </p:extLst>
          </p:nvPr>
        </p:nvGraphicFramePr>
        <p:xfrm>
          <a:off x="5301255" y="2405152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5"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405152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836762" y="1492369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403825" y="1538377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61888"/>
              </p:ext>
            </p:extLst>
          </p:nvPr>
        </p:nvGraphicFramePr>
        <p:xfrm>
          <a:off x="79130" y="518772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6"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518772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68438" y="1894890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 contribution</a:t>
            </a:r>
          </a:p>
        </p:txBody>
      </p:sp>
      <p:cxnSp>
        <p:nvCxnSpPr>
          <p:cNvPr id="22" name="Straight Arrow Connector 21"/>
          <p:cNvCxnSpPr>
            <a:stCxn id="18" idx="13"/>
            <a:endCxn id="18" idx="26"/>
          </p:cNvCxnSpPr>
          <p:nvPr/>
        </p:nvCxnSpPr>
        <p:spPr>
          <a:xfrm flipH="1" flipV="1">
            <a:off x="6642340" y="1837426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382110" y="5792817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168203" y="526355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3352800" y="1533437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9" idx="43"/>
            <a:endCxn id="19" idx="49"/>
          </p:cNvCxnSpPr>
          <p:nvPr/>
        </p:nvCxnSpPr>
        <p:spPr>
          <a:xfrm>
            <a:off x="2924355" y="3496667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800605" y="1554088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52157"/>
              </p:ext>
            </p:extLst>
          </p:nvPr>
        </p:nvGraphicFramePr>
        <p:xfrm>
          <a:off x="944562" y="2636043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897"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636043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>
            <a:stCxn id="27" idx="79"/>
          </p:cNvCxnSpPr>
          <p:nvPr/>
        </p:nvCxnSpPr>
        <p:spPr>
          <a:xfrm flipV="1">
            <a:off x="1706252" y="3410309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7" idx="30"/>
            <a:endCxn id="27" idx="36"/>
          </p:cNvCxnSpPr>
          <p:nvPr/>
        </p:nvCxnSpPr>
        <p:spPr>
          <a:xfrm flipH="1">
            <a:off x="1611984" y="1572942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008" y="461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our integration methods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7825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42195"/>
              </p:ext>
            </p:extLst>
          </p:nvPr>
        </p:nvGraphicFramePr>
        <p:xfrm>
          <a:off x="454058" y="10668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28"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58" y="10668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5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09561"/>
              </p:ext>
            </p:extLst>
          </p:nvPr>
        </p:nvGraphicFramePr>
        <p:xfrm>
          <a:off x="685800" y="847725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51"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47725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39135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The location of the 2</a:t>
            </a:r>
            <a:r>
              <a:rPr lang="en-US" sz="2400" dirty="0" smtClean="0">
                <a:latin typeface="Symbol" panose="05050102010706020507" pitchFamily="18" charset="2"/>
              </a:rPr>
              <a:t>p</a:t>
            </a:r>
            <a:r>
              <a:rPr lang="en-US" sz="2400" dirty="0" smtClean="0">
                <a:latin typeface="+mj-lt"/>
              </a:rPr>
              <a:t> factor varies among tex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7543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transforms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31188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2632"/>
              </p:ext>
            </p:extLst>
          </p:nvPr>
        </p:nvGraphicFramePr>
        <p:xfrm>
          <a:off x="627063" y="801688"/>
          <a:ext cx="7889875" cy="498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5" name="Equation" r:id="rId3" imgW="6413400" imgH="4051080" progId="Equation.DSMT4">
                  <p:embed/>
                </p:oleObj>
              </mc:Choice>
              <mc:Fallback>
                <p:oleObj name="Equation" r:id="rId3" imgW="6413400" imgH="4051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801688"/>
                        <a:ext cx="7889875" cy="498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85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87683"/>
              </p:ext>
            </p:extLst>
          </p:nvPr>
        </p:nvGraphicFramePr>
        <p:xfrm>
          <a:off x="577214" y="1143000"/>
          <a:ext cx="7718426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98" name="Equation" r:id="rId3" imgW="2755800" imgH="1523880" progId="Equation.DSMT4">
                  <p:embed/>
                </p:oleObj>
              </mc:Choice>
              <mc:Fallback>
                <p:oleObj name="Equation" r:id="rId3" imgW="275580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4" y="1143000"/>
                        <a:ext cx="7718426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oubly discrete Fourier Transform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562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Fast Fourier Transforms   (FFT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5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chanics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cattering theo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Hamiltonian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Rigid body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Normal modes of oscillation about equilibr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ave mo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Fluid mechanics (ideal or including viscosity; linear and nonlinear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Heat conduc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Mechanics of elastic respons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187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250051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" y="441196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6724" y="4984750"/>
            <a:ext cx="4267200" cy="1339850"/>
            <a:chOff x="4648200" y="3048000"/>
            <a:chExt cx="4267200" cy="1339850"/>
          </a:xfrm>
        </p:grpSpPr>
        <p:sp>
          <p:nvSpPr>
            <p:cNvPr id="9" name="Rectangle 8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5369734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4"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39366" y="2973025"/>
            <a:ext cx="2522470" cy="1144343"/>
            <a:chOff x="282642" y="4418257"/>
            <a:chExt cx="2522470" cy="1144343"/>
          </a:xfrm>
        </p:grpSpPr>
        <p:sp>
          <p:nvSpPr>
            <p:cNvPr id="12" name="Donut 11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rapezoid 12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3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996568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5"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57200" y="80728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Note:</a:t>
            </a:r>
            <a:r>
              <a:rPr lang="en-US" sz="2400" dirty="0" smtClean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 smtClean="0">
                <a:latin typeface="+mj-lt"/>
              </a:rPr>
              <a:t>class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mechanics </a:t>
            </a:r>
            <a:r>
              <a:rPr lang="en-US" sz="2400" dirty="0" smtClean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50546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We are assuming that the process is isotropic in </a:t>
            </a:r>
            <a:r>
              <a:rPr lang="en-US" sz="2400" dirty="0" smtClean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64172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5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mechanic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9418"/>
              </p:ext>
            </p:extLst>
          </p:nvPr>
        </p:nvGraphicFramePr>
        <p:xfrm>
          <a:off x="304800" y="381000"/>
          <a:ext cx="8816975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5" name="Equation" r:id="rId3" imgW="6095880" imgH="2311200" progId="Equation.DSMT4">
                  <p:embed/>
                </p:oleObj>
              </mc:Choice>
              <mc:Fallback>
                <p:oleObj name="Equation" r:id="rId3" imgW="6095880" imgH="231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8816975" cy="331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97802"/>
              </p:ext>
            </p:extLst>
          </p:nvPr>
        </p:nvGraphicFramePr>
        <p:xfrm>
          <a:off x="338137" y="3886200"/>
          <a:ext cx="880586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56" name="Equation" r:id="rId5" imgW="4279680" imgH="1269720" progId="Equation.DSMT4">
                  <p:embed/>
                </p:oleObj>
              </mc:Choice>
              <mc:Fallback>
                <p:oleObj name="Equation" r:id="rId5" imgW="4279680" imgH="1269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" y="3886200"/>
                        <a:ext cx="8805863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32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5181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336" y="244475"/>
            <a:ext cx="8412759" cy="608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90314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3"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56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ouville’s</a:t>
            </a:r>
            <a:r>
              <a:rPr lang="en-US" sz="2400" dirty="0" smtClean="0">
                <a:latin typeface="+mj-lt"/>
              </a:rPr>
              <a:t> Theorem   (1838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 The density of representative points in phase space corresponding to the motion of a system of particles remains constant during the motion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4213"/>
              </p:ext>
            </p:extLst>
          </p:nvPr>
        </p:nvGraphicFramePr>
        <p:xfrm>
          <a:off x="381000" y="2895600"/>
          <a:ext cx="85264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6" name="数式" r:id="rId3" imgW="4406760" imgH="1117440" progId="Equation.3">
                  <p:embed/>
                </p:oleObj>
              </mc:Choice>
              <mc:Fallback>
                <p:oleObj name="数式" r:id="rId3" imgW="4406760" imgH="1117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8526462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7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242755"/>
              </p:ext>
            </p:extLst>
          </p:nvPr>
        </p:nvGraphicFramePr>
        <p:xfrm>
          <a:off x="457200" y="536095"/>
          <a:ext cx="56832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9" name="数式" r:id="rId3" imgW="2641320" imgH="583920" progId="Equation.3">
                  <p:embed/>
                </p:oleObj>
              </mc:Choice>
              <mc:Fallback>
                <p:oleObj name="数式" r:id="rId3" imgW="2641320" imgH="583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6095"/>
                        <a:ext cx="568325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4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igid body mo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1621215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a reference frame attached to the object, there are 3 moments of inertia and 3 distinct principal ax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Representation of rotational kinetic energy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45386"/>
              </p:ext>
            </p:extLst>
          </p:nvPr>
        </p:nvGraphicFramePr>
        <p:xfrm>
          <a:off x="340360" y="3190875"/>
          <a:ext cx="6256338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0" name="数式" r:id="rId5" imgW="3111480" imgH="1625400" progId="Equation.3">
                  <p:embed/>
                </p:oleObj>
              </mc:Choice>
              <mc:Fallback>
                <p:oleObj name="数式" r:id="rId5" imgW="3111480" imgH="1625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" y="3190875"/>
                        <a:ext cx="6256338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70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59497"/>
              </p:ext>
            </p:extLst>
          </p:nvPr>
        </p:nvGraphicFramePr>
        <p:xfrm>
          <a:off x="1648883" y="1715664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2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83" y="1715664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04800" y="2232660"/>
            <a:ext cx="3513668" cy="3863340"/>
            <a:chOff x="304800" y="1447800"/>
            <a:chExt cx="3513668" cy="3863340"/>
          </a:xfrm>
        </p:grpSpPr>
        <p:pic>
          <p:nvPicPr>
            <p:cNvPr id="7" name="Picture 2" descr="http://upload.wikimedia.org/wikipedia/commons/thumb/a/a1/Eulerangles.svg/300px-Eulerangles.svg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47800"/>
              <a:ext cx="3429000" cy="3863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524000" y="4267200"/>
              <a:ext cx="36195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H="1">
              <a:off x="304800" y="3810000"/>
              <a:ext cx="1638300" cy="0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57200" y="33528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71801" y="3657600"/>
              <a:ext cx="846667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y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1295400" y="4724400"/>
              <a:ext cx="228600" cy="5867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009650" y="4648200"/>
              <a:ext cx="36195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x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943100" y="2362200"/>
              <a:ext cx="647700" cy="13716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2514600" y="20574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64125"/>
              </p:ext>
            </p:extLst>
          </p:nvPr>
        </p:nvGraphicFramePr>
        <p:xfrm>
          <a:off x="3048000" y="5506085"/>
          <a:ext cx="3873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3" name="数式" r:id="rId6" imgW="164880" imgH="228600" progId="Equation.3">
                  <p:embed/>
                </p:oleObj>
              </mc:Choice>
              <mc:Fallback>
                <p:oleObj name="数式" r:id="rId6" imgW="164880" imgH="2286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06085"/>
                        <a:ext cx="3873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3967"/>
              </p:ext>
            </p:extLst>
          </p:nvPr>
        </p:nvGraphicFramePr>
        <p:xfrm>
          <a:off x="152400" y="3586797"/>
          <a:ext cx="3873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4" name="数式" r:id="rId8" imgW="164880" imgH="241200" progId="Equation.3">
                  <p:embed/>
                </p:oleObj>
              </mc:Choice>
              <mc:Fallback>
                <p:oleObj name="数式" r:id="rId8" imgW="164880" imgH="24120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6797"/>
                        <a:ext cx="3873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39183"/>
              </p:ext>
            </p:extLst>
          </p:nvPr>
        </p:nvGraphicFramePr>
        <p:xfrm>
          <a:off x="2819400" y="1146017"/>
          <a:ext cx="31289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5" name="数式" r:id="rId10" imgW="1333440" imgH="241200" progId="Equation.3">
                  <p:embed/>
                </p:oleObj>
              </mc:Choice>
              <mc:Fallback>
                <p:oleObj name="数式" r:id="rId10" imgW="1333440" imgH="2412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146017"/>
                        <a:ext cx="31289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53161"/>
              </p:ext>
            </p:extLst>
          </p:nvPr>
        </p:nvGraphicFramePr>
        <p:xfrm>
          <a:off x="3445832" y="1997710"/>
          <a:ext cx="569816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76" name="Equation" r:id="rId12" imgW="3200400" imgH="1244520" progId="Equation.DSMT4">
                  <p:embed/>
                </p:oleObj>
              </mc:Choice>
              <mc:Fallback>
                <p:oleObj name="Equation" r:id="rId12" imgW="3200400" imgH="1244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32" y="1997710"/>
                        <a:ext cx="5698168" cy="2146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’s transformation between body fixed and inertial reference fram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216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75560" y="24003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95880"/>
              </p:ext>
            </p:extLst>
          </p:nvPr>
        </p:nvGraphicFramePr>
        <p:xfrm>
          <a:off x="436880" y="261971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78"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880" y="261971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5429" y="42627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</a:t>
            </a:r>
            <a:r>
              <a:rPr lang="en-US" sz="2400" i="1" dirty="0" err="1" smtClean="0">
                <a:latin typeface="+mj-lt"/>
              </a:rPr>
              <a:t>x,y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3590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vibration -- potential </a:t>
            </a:r>
            <a:r>
              <a:rPr lang="en-US" sz="2400" dirty="0" smtClean="0">
                <a:latin typeface="+mj-lt"/>
              </a:rPr>
              <a:t>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283846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17" name="Isosceles Triangle 1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8" name="Right Arrow 7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628400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015"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84817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6"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715108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17"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17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517930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25"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74490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73751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3"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78568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4" name="Equation" r:id="rId6" imgW="533160" imgH="2171520" progId="Equation.DSMT4">
                  <p:embed/>
                </p:oleObj>
              </mc:Choice>
              <mc:Fallback>
                <p:oleObj name="Equation" r:id="rId6" imgW="533160" imgH="2171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=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79036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5" name="Equation" r:id="rId8" imgW="533160" imgH="2171520" progId="Equation.DSMT4">
                  <p:embed/>
                </p:oleObj>
              </mc:Choice>
              <mc:Fallback>
                <p:oleObj name="Equation" r:id="rId8" imgW="533160" imgH="217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699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10949"/>
              </p:ext>
            </p:extLst>
          </p:nvPr>
        </p:nvGraphicFramePr>
        <p:xfrm>
          <a:off x="652462" y="1143000"/>
          <a:ext cx="8491538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4" name="Equation" r:id="rId3" imgW="4152600" imgH="1091880" progId="Equation.DSMT4">
                  <p:embed/>
                </p:oleObj>
              </mc:Choice>
              <mc:Fallback>
                <p:oleObj name="Equation" r:id="rId3" imgW="4152600" imgH="1091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1143000"/>
                        <a:ext cx="8491538" cy="221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04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crete particle interactions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 continuous media 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 wave equ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342597"/>
              </p:ext>
            </p:extLst>
          </p:nvPr>
        </p:nvGraphicFramePr>
        <p:xfrm>
          <a:off x="652462" y="3762078"/>
          <a:ext cx="66468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65"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3762078"/>
                        <a:ext cx="66468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93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61168"/>
              </p:ext>
            </p:extLst>
          </p:nvPr>
        </p:nvGraphicFramePr>
        <p:xfrm>
          <a:off x="304800" y="3479552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4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479552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chanical motion of fluid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709127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Use Euler formulation; following “particles” of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197"/>
              </p:ext>
            </p:extLst>
          </p:nvPr>
        </p:nvGraphicFramePr>
        <p:xfrm>
          <a:off x="990600" y="1595438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5" name="数式" r:id="rId5" imgW="2120760" imgH="660240" progId="Equation.3">
                  <p:embed/>
                </p:oleObj>
              </mc:Choice>
              <mc:Fallback>
                <p:oleObj name="数式" r:id="rId5" imgW="2120760" imgH="6602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5438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042853" y="3619499"/>
            <a:ext cx="761999" cy="3276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95800" y="56388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sity contribu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599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presentation schedul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0705" y="461665"/>
            <a:ext cx="6246037" cy="6015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00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1080653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1524000" y="3580013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14400" y="3351413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4785"/>
              </p:ext>
            </p:extLst>
          </p:nvPr>
        </p:nvGraphicFramePr>
        <p:xfrm>
          <a:off x="1826260" y="4189613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93"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4189613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0874" y="586276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effects in surface wav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0480" y="9686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luid mechanics of incompressible fluid plus surfa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2636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100" y="538162"/>
            <a:ext cx="9220200" cy="57816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221298" y="2190748"/>
            <a:ext cx="2971800" cy="2476501"/>
          </a:xfrm>
          <a:prstGeom prst="ellipse">
            <a:avLst/>
          </a:prstGeom>
          <a:noFill/>
          <a:ln w="762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47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from Lecture 36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09271"/>
              </p:ext>
            </p:extLst>
          </p:nvPr>
        </p:nvGraphicFramePr>
        <p:xfrm>
          <a:off x="596900" y="574675"/>
          <a:ext cx="8178800" cy="579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41" name="Equation" r:id="rId3" imgW="5626080" imgH="3974760" progId="Equation.DSMT4">
                  <p:embed/>
                </p:oleObj>
              </mc:Choice>
              <mc:Fallback>
                <p:oleObj name="Equation" r:id="rId3" imgW="5626080" imgH="3974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74675"/>
                        <a:ext cx="8178800" cy="579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833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820" y="304800"/>
            <a:ext cx="8371880" cy="6248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657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mathematical method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4755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114" y="231775"/>
            <a:ext cx="5895975" cy="612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37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525" y="597758"/>
            <a:ext cx="7600950" cy="577891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dlmf.nist.gov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6640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143000"/>
            <a:ext cx="8682038" cy="50043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pecial func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215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69</TotalTime>
  <Words>691</Words>
  <Application>Microsoft Office PowerPoint</Application>
  <PresentationFormat>On-screen Show (4:3)</PresentationFormat>
  <Paragraphs>178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Symbol</vt:lpstr>
      <vt:lpstr>Wingdings</vt:lpstr>
      <vt:lpstr>Office Theme</vt:lpstr>
      <vt:lpstr>MathType 7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81</cp:revision>
  <cp:lastPrinted>2018-11-30T07:52:52Z</cp:lastPrinted>
  <dcterms:created xsi:type="dcterms:W3CDTF">2012-01-10T18:32:24Z</dcterms:created>
  <dcterms:modified xsi:type="dcterms:W3CDTF">2018-11-30T07:54:02Z</dcterms:modified>
</cp:coreProperties>
</file>